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031F" w:rsidRDefault="00704DB9">
      <w:r w:rsidRPr="00704DB9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8pt" o:ole="">
            <v:imagedata r:id="rId6" o:title=""/>
          </v:shape>
          <o:OLEObject Type="Embed" ProgID="Equation.DSMT4" ShapeID="_x0000_i1025" DrawAspect="Content" ObjectID="_1561474643" r:id="rId7"/>
        </w:object>
      </w:r>
      <w:r>
        <w:t xml:space="preserve"> </w:t>
      </w:r>
      <w:bookmarkStart w:id="0" w:name="_GoBack"/>
      <w:r w:rsidR="002D50ED" w:rsidRPr="002D50ED">
        <w:rPr>
          <w:position w:val="-66"/>
        </w:rPr>
        <w:object w:dxaOrig="12460" w:dyaOrig="11680">
          <v:shape id="_x0000_i1034" type="#_x0000_t75" style="width:414.9pt;height:388.95pt" o:ole="">
            <v:imagedata r:id="rId8" o:title=""/>
          </v:shape>
          <o:OLEObject Type="Embed" ProgID="Equation.DSMT4" ShapeID="_x0000_i1034" DrawAspect="Content" ObjectID="_1561474644" r:id="rId9"/>
        </w:object>
      </w:r>
      <w:bookmarkEnd w:id="0"/>
    </w:p>
    <w:sectPr w:rsidR="00AB03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0DB7" w:rsidRDefault="00A90DB7" w:rsidP="00E06D25">
      <w:r>
        <w:separator/>
      </w:r>
    </w:p>
  </w:endnote>
  <w:endnote w:type="continuationSeparator" w:id="0">
    <w:p w:rsidR="00A90DB7" w:rsidRDefault="00A90DB7" w:rsidP="00E06D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0DB7" w:rsidRDefault="00A90DB7" w:rsidP="00E06D25">
      <w:r>
        <w:separator/>
      </w:r>
    </w:p>
  </w:footnote>
  <w:footnote w:type="continuationSeparator" w:id="0">
    <w:p w:rsidR="00A90DB7" w:rsidRDefault="00A90DB7" w:rsidP="00E06D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2B5D"/>
    <w:rsid w:val="002D50ED"/>
    <w:rsid w:val="006032B3"/>
    <w:rsid w:val="00604CE6"/>
    <w:rsid w:val="00704DB9"/>
    <w:rsid w:val="008474AE"/>
    <w:rsid w:val="0089418B"/>
    <w:rsid w:val="00A90DB7"/>
    <w:rsid w:val="00AB031F"/>
    <w:rsid w:val="00E06D25"/>
    <w:rsid w:val="00E32B5D"/>
    <w:rsid w:val="00FF2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C4215E1-16E0-4A93-ABF0-58C6ADA3FD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06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06D2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06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06D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9</cp:revision>
  <dcterms:created xsi:type="dcterms:W3CDTF">2017-07-13T02:21:00Z</dcterms:created>
  <dcterms:modified xsi:type="dcterms:W3CDTF">2017-07-13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